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0"/>
        <w:gridCol w:w="7681"/>
      </w:tblGrid>
      <w:tr w:rsidR="00D22248" w14:paraId="67A397D8" w14:textId="77777777" w:rsidTr="00F13ADD">
        <w:tc>
          <w:tcPr>
            <w:tcW w:w="1384" w:type="dxa"/>
          </w:tcPr>
          <w:p w14:paraId="042DC623" w14:textId="73BB9DA0" w:rsidR="00D22248" w:rsidRPr="00CB2EFA" w:rsidRDefault="00DA3173" w:rsidP="001C291F">
            <w:pPr>
              <w:pStyle w:val="TitESERCIZIO"/>
              <w:rPr>
                <w:lang w:val="it-CH"/>
              </w:rPr>
            </w:pPr>
            <w:r w:rsidRPr="00747F3F">
              <w:rPr>
                <w:noProof/>
                <w:lang w:val="it-CH"/>
              </w:rPr>
              <w:drawing>
                <wp:inline distT="0" distB="0" distL="0" distR="0" wp14:anchorId="3A415E59" wp14:editId="2FB6A436">
                  <wp:extent cx="676275" cy="598032"/>
                  <wp:effectExtent l="0" t="0" r="0" b="0"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2882" cy="60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3" w:type="dxa"/>
          </w:tcPr>
          <w:p w14:paraId="6B16E031" w14:textId="2E3A5999" w:rsidR="00D22248" w:rsidRPr="00747F3F" w:rsidRDefault="00290C32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 xml:space="preserve">Riconoscere funzioni dal </w:t>
            </w:r>
            <w:r w:rsidR="00C00BF1">
              <w:rPr>
                <w:lang w:val="it-IT"/>
              </w:rPr>
              <w:t xml:space="preserve">loro </w:t>
            </w:r>
            <w:r>
              <w:rPr>
                <w:lang w:val="it-IT"/>
              </w:rPr>
              <w:t>grafico</w:t>
            </w:r>
            <w:r w:rsidR="00D22248" w:rsidRPr="00747F3F">
              <w:rPr>
                <w:lang w:val="it-IT"/>
              </w:rPr>
              <w:t xml:space="preserve"> </w:t>
            </w:r>
            <w:r w:rsidR="004C3AEC">
              <w:rPr>
                <w:lang w:val="it-IT"/>
              </w:rPr>
              <w:t>2</w:t>
            </w:r>
          </w:p>
        </w:tc>
      </w:tr>
    </w:tbl>
    <w:p w14:paraId="014F3D87" w14:textId="345FC92E" w:rsidR="00E66F20" w:rsidRDefault="00E66F20" w:rsidP="00A923B3">
      <w:pPr>
        <w:pStyle w:val="ESERCIZIO1"/>
        <w:numPr>
          <w:ilvl w:val="0"/>
          <w:numId w:val="0"/>
        </w:numPr>
      </w:pPr>
      <w:r>
        <w:t xml:space="preserve">Per ognuno dei seguenti grafici </w:t>
      </w:r>
      <w:r w:rsidR="00D948DE">
        <w:t>riconosci</w:t>
      </w:r>
      <w:r>
        <w:t xml:space="preserve"> quale funzione</w:t>
      </w:r>
      <w:r w:rsidR="00D948DE">
        <w:t xml:space="preserve"> reale</w:t>
      </w:r>
      <w:r>
        <w:t xml:space="preserve"> </w:t>
      </w:r>
      <w:r w:rsidR="00261C55">
        <w:t>è stata</w:t>
      </w:r>
      <w:r>
        <w:t xml:space="preserve"> rappresentata scegliendo tra le quattro proposte.</w:t>
      </w:r>
      <w:r w:rsidR="00136C9E">
        <w:br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35"/>
        <w:gridCol w:w="4536"/>
      </w:tblGrid>
      <w:tr w:rsidR="00136C9E" w14:paraId="3C4BD203" w14:textId="77777777" w:rsidTr="00B640F8">
        <w:tc>
          <w:tcPr>
            <w:tcW w:w="4535" w:type="dxa"/>
            <w:shd w:val="clear" w:color="auto" w:fill="auto"/>
          </w:tcPr>
          <w:p w14:paraId="57F81DD0" w14:textId="002F0AF5" w:rsidR="00290C32" w:rsidRDefault="00BC5514" w:rsidP="00290C32">
            <w:r w:rsidRPr="00BC5514">
              <w:rPr>
                <w:noProof/>
              </w:rPr>
              <w:drawing>
                <wp:inline distT="0" distB="0" distL="0" distR="0" wp14:anchorId="27C41300" wp14:editId="4D76289C">
                  <wp:extent cx="2520000" cy="2576395"/>
                  <wp:effectExtent l="0" t="0" r="0" b="0"/>
                  <wp:docPr id="3" name="Immagin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7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9C9020" w14:textId="09FD06AB" w:rsidR="00FF3271" w:rsidRDefault="00FF3271" w:rsidP="00290C32"/>
          <w:p w14:paraId="6551FF94" w14:textId="4B88D048" w:rsidR="00FF3271" w:rsidRDefault="00FF3271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BC5514" w:rsidRPr="00BC5514">
              <w:rPr>
                <w:position w:val="-6"/>
              </w:rPr>
              <w:object w:dxaOrig="980" w:dyaOrig="279" w14:anchorId="798F1A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15pt;height:14.25pt" o:ole="">
                  <v:imagedata r:id="rId9" o:title=""/>
                </v:shape>
                <o:OLEObject Type="Embed" ProgID="Equation.DSMT4" ShapeID="_x0000_i1025" DrawAspect="Content" ObjectID="_1677321866" r:id="rId10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BC5514" w:rsidRPr="00BC5514">
              <w:rPr>
                <w:position w:val="-6"/>
              </w:rPr>
              <w:object w:dxaOrig="1100" w:dyaOrig="320" w14:anchorId="02010EA4">
                <v:shape id="_x0000_i1026" type="#_x0000_t75" style="width:55.15pt;height:16.15pt" o:ole="">
                  <v:imagedata r:id="rId11" o:title=""/>
                </v:shape>
                <o:OLEObject Type="Embed" ProgID="Equation.DSMT4" ShapeID="_x0000_i1026" DrawAspect="Content" ObjectID="_1677321867" r:id="rId12"/>
              </w:object>
            </w:r>
          </w:p>
          <w:p w14:paraId="15C6B672" w14:textId="7192EAD6" w:rsidR="00FF3271" w:rsidRDefault="00FF3271" w:rsidP="00FF3271"/>
          <w:p w14:paraId="0351F98D" w14:textId="3AF3464B" w:rsidR="00FF3271" w:rsidRDefault="00FF3271" w:rsidP="00FF3271">
            <w:r w:rsidRPr="00CA4388">
              <w:sym w:font="Wingdings" w:char="F06F"/>
            </w:r>
            <w:r>
              <w:t xml:space="preserve"> </w:t>
            </w:r>
            <w:r w:rsidR="00BC5514" w:rsidRPr="00BC5514">
              <w:rPr>
                <w:position w:val="-6"/>
              </w:rPr>
              <w:object w:dxaOrig="1100" w:dyaOrig="320" w14:anchorId="7D9B5E8D">
                <v:shape id="_x0000_i1027" type="#_x0000_t75" style="width:55.15pt;height:16.15pt" o:ole="">
                  <v:imagedata r:id="rId13" o:title=""/>
                </v:shape>
                <o:OLEObject Type="Embed" ProgID="Equation.DSMT4" ShapeID="_x0000_i1027" DrawAspect="Content" ObjectID="_1677321868" r:id="rId14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BC5514" w:rsidRPr="00BC5514">
              <w:rPr>
                <w:position w:val="-6"/>
              </w:rPr>
              <w:object w:dxaOrig="1060" w:dyaOrig="320" w14:anchorId="4C87312C">
                <v:shape id="_x0000_i1028" type="#_x0000_t75" style="width:52.9pt;height:16.15pt" o:ole="">
                  <v:imagedata r:id="rId15" o:title=""/>
                </v:shape>
                <o:OLEObject Type="Embed" ProgID="Equation.DSMT4" ShapeID="_x0000_i1028" DrawAspect="Content" ObjectID="_1677321869" r:id="rId16"/>
              </w:object>
            </w:r>
          </w:p>
          <w:p w14:paraId="7ADF4A4B" w14:textId="77777777" w:rsidR="00FF3271" w:rsidRDefault="00FF3271" w:rsidP="00290C32"/>
        </w:tc>
        <w:tc>
          <w:tcPr>
            <w:tcW w:w="4536" w:type="dxa"/>
            <w:shd w:val="clear" w:color="auto" w:fill="auto"/>
          </w:tcPr>
          <w:p w14:paraId="633228AA" w14:textId="1D683B0E" w:rsidR="00290C32" w:rsidRDefault="00E82FE4" w:rsidP="00290C32">
            <w:r w:rsidRPr="00E82FE4">
              <w:rPr>
                <w:noProof/>
              </w:rPr>
              <w:drawing>
                <wp:inline distT="0" distB="0" distL="0" distR="0" wp14:anchorId="42AE45E7" wp14:editId="64AD6D8C">
                  <wp:extent cx="2520000" cy="2576395"/>
                  <wp:effectExtent l="0" t="0" r="0" b="0"/>
                  <wp:docPr id="5" name="Immagin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7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4EF79F" w14:textId="77777777" w:rsidR="00465433" w:rsidRDefault="00465433" w:rsidP="00290C32"/>
          <w:p w14:paraId="6E7E5DE2" w14:textId="0844BB20" w:rsidR="00465433" w:rsidRDefault="00465433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653A0" w:rsidRPr="00CA4388">
              <w:rPr>
                <w:position w:val="-24"/>
              </w:rPr>
              <w:object w:dxaOrig="1180" w:dyaOrig="620" w14:anchorId="4ADE9919">
                <v:shape id="_x0000_i1162" type="#_x0000_t75" style="width:58.9pt;height:31.15pt" o:ole="">
                  <v:imagedata r:id="rId18" o:title=""/>
                </v:shape>
                <o:OLEObject Type="Embed" ProgID="Equation.DSMT4" ShapeID="_x0000_i1162" DrawAspect="Content" ObjectID="_1677321870" r:id="rId19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E82FE4" w:rsidRPr="00E82FE4">
              <w:rPr>
                <w:position w:val="-24"/>
              </w:rPr>
              <w:object w:dxaOrig="1340" w:dyaOrig="620" w14:anchorId="58A422D5">
                <v:shape id="_x0000_i1030" type="#_x0000_t75" style="width:66.75pt;height:30.75pt" o:ole="">
                  <v:imagedata r:id="rId20" o:title=""/>
                </v:shape>
                <o:OLEObject Type="Embed" ProgID="Equation.DSMT4" ShapeID="_x0000_i1030" DrawAspect="Content" ObjectID="_1677321871" r:id="rId21"/>
              </w:object>
            </w:r>
          </w:p>
          <w:p w14:paraId="00E4A01D" w14:textId="77777777" w:rsidR="00465433" w:rsidRDefault="00465433" w:rsidP="00465433"/>
          <w:p w14:paraId="5DDF397F" w14:textId="643C2489" w:rsidR="00465433" w:rsidRDefault="00465433" w:rsidP="00465433">
            <w:r w:rsidRPr="00CA4388">
              <w:sym w:font="Wingdings" w:char="F06F"/>
            </w:r>
            <w:r>
              <w:t xml:space="preserve"> </w:t>
            </w:r>
            <w:r w:rsidR="00E82FE4" w:rsidRPr="00CA4388">
              <w:rPr>
                <w:position w:val="-24"/>
              </w:rPr>
              <w:object w:dxaOrig="1340" w:dyaOrig="620" w14:anchorId="2BD91B8C">
                <v:shape id="_x0000_i1031" type="#_x0000_t75" style="width:67.15pt;height:31.15pt" o:ole="">
                  <v:imagedata r:id="rId22" o:title=""/>
                </v:shape>
                <o:OLEObject Type="Embed" ProgID="Equation.DSMT4" ShapeID="_x0000_i1031" DrawAspect="Content" ObjectID="_1677321872" r:id="rId23"/>
              </w:objec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653A0" w:rsidRPr="00CA4388">
              <w:rPr>
                <w:position w:val="-24"/>
              </w:rPr>
              <w:object w:dxaOrig="1340" w:dyaOrig="620" w14:anchorId="43029F5A">
                <v:shape id="_x0000_i1160" type="#_x0000_t75" style="width:67.15pt;height:31.15pt" o:ole="">
                  <v:imagedata r:id="rId24" o:title=""/>
                </v:shape>
                <o:OLEObject Type="Embed" ProgID="Equation.DSMT4" ShapeID="_x0000_i1160" DrawAspect="Content" ObjectID="_1677321873" r:id="rId25"/>
              </w:object>
            </w:r>
          </w:p>
          <w:p w14:paraId="57ADA97C" w14:textId="77777777" w:rsidR="00465433" w:rsidRDefault="00465433" w:rsidP="00290C32"/>
        </w:tc>
      </w:tr>
      <w:tr w:rsidR="00136C9E" w14:paraId="62CAFC36" w14:textId="77777777" w:rsidTr="00B640F8">
        <w:tc>
          <w:tcPr>
            <w:tcW w:w="4535" w:type="dxa"/>
            <w:shd w:val="clear" w:color="auto" w:fill="auto"/>
          </w:tcPr>
          <w:p w14:paraId="694929D6" w14:textId="16A431A2" w:rsidR="00BC7FB4" w:rsidRDefault="00136C9E" w:rsidP="00FF3271">
            <w:r w:rsidRPr="00136C9E">
              <w:rPr>
                <w:noProof/>
              </w:rPr>
              <w:drawing>
                <wp:inline distT="0" distB="0" distL="0" distR="0" wp14:anchorId="3410C6A7" wp14:editId="14DD419E">
                  <wp:extent cx="2520000" cy="2576395"/>
                  <wp:effectExtent l="0" t="0" r="0" b="0"/>
                  <wp:docPr id="6" name="Immagin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7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D6E1F7" w14:textId="76930A58" w:rsidR="00BC7FB4" w:rsidRDefault="00BC7FB4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136C9E" w:rsidRPr="00136C9E">
              <w:rPr>
                <w:position w:val="-6"/>
              </w:rPr>
              <w:object w:dxaOrig="760" w:dyaOrig="320" w14:anchorId="0B5B3DC3">
                <v:shape id="_x0000_i1033" type="#_x0000_t75" style="width:38.25pt;height:16.15pt" o:ole="">
                  <v:imagedata r:id="rId27" o:title=""/>
                </v:shape>
                <o:OLEObject Type="Embed" ProgID="Equation.DSMT4" ShapeID="_x0000_i1033" DrawAspect="Content" ObjectID="_1677321874" r:id="rId28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136C9E" w:rsidRPr="00CA4388">
              <w:rPr>
                <w:position w:val="-24"/>
              </w:rPr>
              <w:object w:dxaOrig="840" w:dyaOrig="660" w14:anchorId="465D1A56">
                <v:shape id="_x0000_i1034" type="#_x0000_t75" style="width:41.65pt;height:33.4pt" o:ole="">
                  <v:imagedata r:id="rId29" o:title=""/>
                </v:shape>
                <o:OLEObject Type="Embed" ProgID="Equation.DSMT4" ShapeID="_x0000_i1034" DrawAspect="Content" ObjectID="_1677321875" r:id="rId30"/>
              </w:object>
            </w:r>
          </w:p>
          <w:p w14:paraId="6CA797CB" w14:textId="77777777" w:rsidR="00BC7FB4" w:rsidRDefault="00BC7FB4" w:rsidP="00BC7FB4"/>
          <w:p w14:paraId="7477497E" w14:textId="244BDD56" w:rsidR="00BC7FB4" w:rsidRDefault="00BC7FB4" w:rsidP="00BC7FB4">
            <w:r w:rsidRPr="00CA4388">
              <w:sym w:font="Wingdings" w:char="F06F"/>
            </w:r>
            <w:r>
              <w:t xml:space="preserve"> </w:t>
            </w:r>
            <w:r w:rsidR="00136C9E" w:rsidRPr="00136C9E">
              <w:rPr>
                <w:position w:val="-24"/>
              </w:rPr>
              <w:object w:dxaOrig="820" w:dyaOrig="660" w14:anchorId="7CC82D6E">
                <v:shape id="_x0000_i1035" type="#_x0000_t75" style="width:41.25pt;height:33.4pt" o:ole="">
                  <v:imagedata r:id="rId31" o:title=""/>
                </v:shape>
                <o:OLEObject Type="Embed" ProgID="Equation.DSMT4" ShapeID="_x0000_i1035" DrawAspect="Content" ObjectID="_1677321876" r:id="rId32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136C9E" w:rsidRPr="00136C9E">
              <w:rPr>
                <w:position w:val="-24"/>
              </w:rPr>
              <w:object w:dxaOrig="820" w:dyaOrig="660" w14:anchorId="2683CD26">
                <v:shape id="_x0000_i1036" type="#_x0000_t75" style="width:41.25pt;height:32.65pt" o:ole="">
                  <v:imagedata r:id="rId33" o:title=""/>
                </v:shape>
                <o:OLEObject Type="Embed" ProgID="Equation.DSMT4" ShapeID="_x0000_i1036" DrawAspect="Content" ObjectID="_1677321877" r:id="rId34"/>
              </w:object>
            </w:r>
          </w:p>
          <w:p w14:paraId="1F4B65A1" w14:textId="77777777" w:rsidR="00BC7FB4" w:rsidRDefault="00BC7FB4" w:rsidP="00FF3271"/>
        </w:tc>
        <w:tc>
          <w:tcPr>
            <w:tcW w:w="4536" w:type="dxa"/>
            <w:shd w:val="clear" w:color="auto" w:fill="auto"/>
          </w:tcPr>
          <w:p w14:paraId="2A8698E6" w14:textId="3E3136D3" w:rsidR="00290C32" w:rsidRDefault="00D653A0" w:rsidP="00290C32">
            <w:r w:rsidRPr="00D653A0">
              <w:lastRenderedPageBreak/>
              <w:drawing>
                <wp:inline distT="0" distB="0" distL="0" distR="0" wp14:anchorId="01110F3A" wp14:editId="6704C3E3">
                  <wp:extent cx="2520000" cy="2576395"/>
                  <wp:effectExtent l="0" t="0" r="0" b="0"/>
                  <wp:docPr id="7" name="Immagin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7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B8F225C" w14:textId="34FADE57" w:rsidR="00BC7FB4" w:rsidRDefault="00BC7FB4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653A0" w:rsidRPr="00D653A0">
              <w:rPr>
                <w:position w:val="-24"/>
              </w:rPr>
              <w:object w:dxaOrig="1180" w:dyaOrig="620" w14:anchorId="2C9EAA8D">
                <v:shape id="_x0000_i1164" type="#_x0000_t75" style="width:59.25pt;height:31.15pt" o:ole="">
                  <v:imagedata r:id="rId36" o:title=""/>
                </v:shape>
                <o:OLEObject Type="Embed" ProgID="Equation.DSMT4" ShapeID="_x0000_i1164" DrawAspect="Content" ObjectID="_1677321878" r:id="rId37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653A0" w:rsidRPr="00D653A0">
              <w:rPr>
                <w:position w:val="-24"/>
              </w:rPr>
              <w:object w:dxaOrig="1320" w:dyaOrig="620" w14:anchorId="5E01AFB9">
                <v:shape id="_x0000_i1168" type="#_x0000_t75" style="width:66pt;height:31.15pt" o:ole="">
                  <v:imagedata r:id="rId38" o:title=""/>
                </v:shape>
                <o:OLEObject Type="Embed" ProgID="Equation.DSMT4" ShapeID="_x0000_i1168" DrawAspect="Content" ObjectID="_1677321879" r:id="rId39"/>
              </w:object>
            </w:r>
          </w:p>
          <w:p w14:paraId="1D260581" w14:textId="77777777" w:rsidR="00BC7FB4" w:rsidRDefault="00BC7FB4" w:rsidP="00BC7FB4"/>
          <w:p w14:paraId="56ADF6C9" w14:textId="5D867F16" w:rsidR="00BC7FB4" w:rsidRDefault="00BC7FB4" w:rsidP="00BC7FB4">
            <w:r w:rsidRPr="00CA4388">
              <w:sym w:font="Wingdings" w:char="F06F"/>
            </w:r>
            <w:r>
              <w:t xml:space="preserve"> </w:t>
            </w:r>
            <w:r w:rsidR="00D653A0" w:rsidRPr="00D653A0">
              <w:rPr>
                <w:position w:val="-24"/>
              </w:rPr>
              <w:object w:dxaOrig="940" w:dyaOrig="660" w14:anchorId="01BF3782">
                <v:shape id="_x0000_i1166" type="#_x0000_t75" style="width:47.25pt;height:33.4pt" o:ole="">
                  <v:imagedata r:id="rId40" o:title=""/>
                </v:shape>
                <o:OLEObject Type="Embed" ProgID="Equation.DSMT4" ShapeID="_x0000_i1166" DrawAspect="Content" ObjectID="_1677321880" r:id="rId41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653A0" w:rsidRPr="00D653A0">
              <w:rPr>
                <w:position w:val="-24"/>
              </w:rPr>
              <w:object w:dxaOrig="1140" w:dyaOrig="620" w14:anchorId="1FC12DE7">
                <v:shape id="_x0000_i1170" type="#_x0000_t75" style="width:57pt;height:31.15pt" o:ole="">
                  <v:imagedata r:id="rId42" o:title=""/>
                </v:shape>
                <o:OLEObject Type="Embed" ProgID="Equation.DSMT4" ShapeID="_x0000_i1170" DrawAspect="Content" ObjectID="_1677321881" r:id="rId43"/>
              </w:object>
            </w:r>
          </w:p>
          <w:p w14:paraId="6AE15D73" w14:textId="77777777" w:rsidR="00BC7FB4" w:rsidRDefault="00BC7FB4" w:rsidP="00290C32"/>
        </w:tc>
      </w:tr>
      <w:tr w:rsidR="00136C9E" w14:paraId="1BDA61DF" w14:textId="77777777" w:rsidTr="00B640F8">
        <w:tc>
          <w:tcPr>
            <w:tcW w:w="4535" w:type="dxa"/>
            <w:shd w:val="clear" w:color="auto" w:fill="auto"/>
          </w:tcPr>
          <w:p w14:paraId="1B0A8EDB" w14:textId="1BC162D9" w:rsidR="00290C32" w:rsidRDefault="00D82D4B" w:rsidP="00290C32">
            <w:r w:rsidRPr="00D82D4B">
              <w:rPr>
                <w:noProof/>
              </w:rPr>
              <w:lastRenderedPageBreak/>
              <w:drawing>
                <wp:inline distT="0" distB="0" distL="0" distR="0" wp14:anchorId="64F9DBE6" wp14:editId="2CA12919">
                  <wp:extent cx="2520000" cy="2576395"/>
                  <wp:effectExtent l="0" t="0" r="0" b="0"/>
                  <wp:docPr id="11" name="Immagin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7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17170F" w14:textId="0E33714F" w:rsidR="00C233FF" w:rsidRDefault="00C233FF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82D4B" w:rsidRPr="00CA4388">
              <w:rPr>
                <w:position w:val="-24"/>
              </w:rPr>
              <w:object w:dxaOrig="720" w:dyaOrig="620" w14:anchorId="20FB7016">
                <v:shape id="_x0000_i1041" type="#_x0000_t75" style="width:35.65pt;height:31.15pt" o:ole="">
                  <v:imagedata r:id="rId45" o:title=""/>
                </v:shape>
                <o:OLEObject Type="Embed" ProgID="Equation.DSMT4" ShapeID="_x0000_i1041" DrawAspect="Content" ObjectID="_1677321882" r:id="rId46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82D4B" w:rsidRPr="00D82D4B">
              <w:rPr>
                <w:position w:val="-24"/>
              </w:rPr>
              <w:object w:dxaOrig="840" w:dyaOrig="620" w14:anchorId="6907AFC4">
                <v:shape id="_x0000_i1042" type="#_x0000_t75" style="width:41.65pt;height:31.15pt" o:ole="">
                  <v:imagedata r:id="rId47" o:title=""/>
                </v:shape>
                <o:OLEObject Type="Embed" ProgID="Equation.DSMT4" ShapeID="_x0000_i1042" DrawAspect="Content" ObjectID="_1677321883" r:id="rId48"/>
              </w:object>
            </w:r>
          </w:p>
          <w:p w14:paraId="33DCA0CC" w14:textId="1BC9E2CA" w:rsidR="00C233FF" w:rsidRDefault="00C233FF" w:rsidP="00290C32">
            <w:r w:rsidRPr="00CA4388">
              <w:sym w:font="Wingdings" w:char="F06F"/>
            </w:r>
            <w:r>
              <w:t xml:space="preserve"> </w:t>
            </w:r>
            <w:r w:rsidR="00D82D4B" w:rsidRPr="00CA4388">
              <w:rPr>
                <w:position w:val="-24"/>
              </w:rPr>
              <w:object w:dxaOrig="840" w:dyaOrig="620" w14:anchorId="66EEDFBF">
                <v:shape id="_x0000_i1043" type="#_x0000_t75" style="width:41.65pt;height:31.15pt" o:ole="">
                  <v:imagedata r:id="rId49" o:title=""/>
                </v:shape>
                <o:OLEObject Type="Embed" ProgID="Equation.DSMT4" ShapeID="_x0000_i1043" DrawAspect="Content" ObjectID="_1677321884" r:id="rId50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82D4B" w:rsidRPr="00D82D4B">
              <w:rPr>
                <w:position w:val="-24"/>
              </w:rPr>
              <w:object w:dxaOrig="720" w:dyaOrig="620" w14:anchorId="750A91A7">
                <v:shape id="_x0000_i1044" type="#_x0000_t75" style="width:35.65pt;height:31.15pt" o:ole="">
                  <v:imagedata r:id="rId51" o:title=""/>
                </v:shape>
                <o:OLEObject Type="Embed" ProgID="Equation.DSMT4" ShapeID="_x0000_i1044" DrawAspect="Content" ObjectID="_1677321885" r:id="rId52"/>
              </w:object>
            </w:r>
          </w:p>
          <w:p w14:paraId="4E613148" w14:textId="77777777" w:rsidR="00C961AB" w:rsidRDefault="00C961AB" w:rsidP="00290C32"/>
          <w:p w14:paraId="32117FD0" w14:textId="4BE29454" w:rsidR="00996B20" w:rsidRDefault="00996B20" w:rsidP="00290C32"/>
        </w:tc>
        <w:tc>
          <w:tcPr>
            <w:tcW w:w="4536" w:type="dxa"/>
            <w:shd w:val="clear" w:color="auto" w:fill="auto"/>
          </w:tcPr>
          <w:p w14:paraId="64610FE6" w14:textId="78A352AF" w:rsidR="00290C32" w:rsidRDefault="00A937E9" w:rsidP="00290C32">
            <w:r w:rsidRPr="00A937E9">
              <w:rPr>
                <w:noProof/>
              </w:rPr>
              <w:drawing>
                <wp:inline distT="0" distB="0" distL="0" distR="0" wp14:anchorId="2CA80C3F" wp14:editId="71BA9202">
                  <wp:extent cx="2520000" cy="2576395"/>
                  <wp:effectExtent l="0" t="0" r="0" b="0"/>
                  <wp:docPr id="13" name="Immagin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7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5004491" w14:textId="77777777" w:rsidR="00D653A0" w:rsidRDefault="00D653A0" w:rsidP="00CA4388">
            <w:pPr>
              <w:tabs>
                <w:tab w:val="left" w:pos="2127"/>
              </w:tabs>
            </w:pPr>
          </w:p>
          <w:p w14:paraId="7AABD360" w14:textId="12384D75" w:rsidR="00091B87" w:rsidRDefault="00091B87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A937E9" w:rsidRPr="00A937E9">
              <w:rPr>
                <w:position w:val="-8"/>
              </w:rPr>
              <w:object w:dxaOrig="859" w:dyaOrig="360" w14:anchorId="7CB73524">
                <v:shape id="_x0000_i1045" type="#_x0000_t75" style="width:42.75pt;height:18pt" o:ole="">
                  <v:imagedata r:id="rId54" o:title=""/>
                </v:shape>
                <o:OLEObject Type="Embed" ProgID="Equation.DSMT4" ShapeID="_x0000_i1045" DrawAspect="Content" ObjectID="_1677321886" r:id="rId55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653A0" w:rsidRPr="00D653A0">
              <w:rPr>
                <w:position w:val="-8"/>
              </w:rPr>
              <w:object w:dxaOrig="999" w:dyaOrig="360" w14:anchorId="1B7E92BA">
                <v:shape id="_x0000_i1172" type="#_x0000_t75" style="width:49.9pt;height:18pt" o:ole="">
                  <v:imagedata r:id="rId56" o:title=""/>
                </v:shape>
                <o:OLEObject Type="Embed" ProgID="Equation.DSMT4" ShapeID="_x0000_i1172" DrawAspect="Content" ObjectID="_1677321887" r:id="rId57"/>
              </w:object>
            </w:r>
          </w:p>
          <w:p w14:paraId="01967E36" w14:textId="77777777" w:rsidR="00D653A0" w:rsidRDefault="00D653A0" w:rsidP="00091B87"/>
          <w:p w14:paraId="2CD90E80" w14:textId="68DF788F" w:rsidR="00091B87" w:rsidRDefault="00091B87" w:rsidP="00091B87">
            <w:r w:rsidRPr="00CA4388">
              <w:sym w:font="Wingdings" w:char="F06F"/>
            </w:r>
            <w:r>
              <w:t xml:space="preserve"> </w:t>
            </w:r>
            <w:r w:rsidR="00A937E9" w:rsidRPr="00A937E9">
              <w:rPr>
                <w:position w:val="-8"/>
              </w:rPr>
              <w:object w:dxaOrig="999" w:dyaOrig="360" w14:anchorId="61CFABBB">
                <v:shape id="_x0000_i1047" type="#_x0000_t75" style="width:49.9pt;height:18pt" o:ole="">
                  <v:imagedata r:id="rId58" o:title=""/>
                </v:shape>
                <o:OLEObject Type="Embed" ProgID="Equation.DSMT4" ShapeID="_x0000_i1047" DrawAspect="Content" ObjectID="_1677321888" r:id="rId59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653A0" w:rsidRPr="00D653A0">
              <w:rPr>
                <w:position w:val="-24"/>
              </w:rPr>
              <w:object w:dxaOrig="880" w:dyaOrig="620" w14:anchorId="76FC0DAE">
                <v:shape id="_x0000_i1174" type="#_x0000_t75" style="width:43.5pt;height:30.4pt" o:ole="">
                  <v:imagedata r:id="rId60" o:title=""/>
                </v:shape>
                <o:OLEObject Type="Embed" ProgID="Equation.DSMT4" ShapeID="_x0000_i1174" DrawAspect="Content" ObjectID="_1677321889" r:id="rId61"/>
              </w:object>
            </w:r>
          </w:p>
          <w:p w14:paraId="1E0E0B76" w14:textId="77777777" w:rsidR="00091B87" w:rsidRDefault="00091B87" w:rsidP="00290C32"/>
        </w:tc>
      </w:tr>
      <w:tr w:rsidR="00136C9E" w14:paraId="676699E9" w14:textId="77777777" w:rsidTr="00B640F8">
        <w:tc>
          <w:tcPr>
            <w:tcW w:w="4535" w:type="dxa"/>
            <w:shd w:val="clear" w:color="auto" w:fill="auto"/>
          </w:tcPr>
          <w:p w14:paraId="23E95DBD" w14:textId="325939DF" w:rsidR="00091B87" w:rsidRDefault="00136C9E" w:rsidP="00290C32">
            <w:r w:rsidRPr="00136C9E">
              <w:rPr>
                <w:noProof/>
              </w:rPr>
              <w:drawing>
                <wp:inline distT="0" distB="0" distL="0" distR="0" wp14:anchorId="240DFE46" wp14:editId="5EE9E8D2">
                  <wp:extent cx="2520000" cy="2576395"/>
                  <wp:effectExtent l="0" t="0" r="0" b="0"/>
                  <wp:docPr id="8" name="Immagin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7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6BE1CE" w14:textId="77777777" w:rsidR="00996B20" w:rsidRDefault="00996B20" w:rsidP="00CA4388">
            <w:pPr>
              <w:tabs>
                <w:tab w:val="left" w:pos="2127"/>
              </w:tabs>
            </w:pPr>
          </w:p>
          <w:p w14:paraId="4ABDD834" w14:textId="01AC7E09" w:rsidR="00091B87" w:rsidRDefault="00091B87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FA0DBE" w:rsidRPr="00FA0DBE">
              <w:rPr>
                <w:position w:val="-6"/>
              </w:rPr>
              <w:object w:dxaOrig="1219" w:dyaOrig="320" w14:anchorId="793E14A6">
                <v:shape id="_x0000_i1049" type="#_x0000_t75" style="width:61.15pt;height:16.15pt" o:ole="">
                  <v:imagedata r:id="rId63" o:title=""/>
                </v:shape>
                <o:OLEObject Type="Embed" ProgID="Equation.DSMT4" ShapeID="_x0000_i1049" DrawAspect="Content" ObjectID="_1677321890" r:id="rId64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82D4B" w:rsidRPr="00D948DE">
              <w:rPr>
                <w:position w:val="-6"/>
              </w:rPr>
              <w:object w:dxaOrig="1080" w:dyaOrig="320" w14:anchorId="5DAB1DB0">
                <v:shape id="_x0000_i1050" type="#_x0000_t75" style="width:54.4pt;height:15.75pt" o:ole="">
                  <v:imagedata r:id="rId65" o:title=""/>
                </v:shape>
                <o:OLEObject Type="Embed" ProgID="Equation.DSMT4" ShapeID="_x0000_i1050" DrawAspect="Content" ObjectID="_1677321891" r:id="rId66"/>
              </w:object>
            </w:r>
          </w:p>
          <w:p w14:paraId="701C13BC" w14:textId="449FE92F" w:rsidR="00091B87" w:rsidRDefault="00091B87" w:rsidP="00290C32">
            <w:r w:rsidRPr="00CA4388">
              <w:sym w:font="Wingdings" w:char="F06F"/>
            </w:r>
            <w:r>
              <w:t xml:space="preserve"> </w:t>
            </w:r>
            <w:r w:rsidR="00D82D4B" w:rsidRPr="00D82D4B">
              <w:rPr>
                <w:position w:val="-6"/>
              </w:rPr>
              <w:object w:dxaOrig="1219" w:dyaOrig="320" w14:anchorId="089ECCAC">
                <v:shape id="_x0000_i1051" type="#_x0000_t75" style="width:61.15pt;height:16.15pt" o:ole="">
                  <v:imagedata r:id="rId67" o:title=""/>
                </v:shape>
                <o:OLEObject Type="Embed" ProgID="Equation.DSMT4" ShapeID="_x0000_i1051" DrawAspect="Content" ObjectID="_1677321892" r:id="rId68"/>
              </w:objec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82D4B" w:rsidRPr="00CA4388">
              <w:rPr>
                <w:position w:val="-24"/>
              </w:rPr>
              <w:object w:dxaOrig="1280" w:dyaOrig="660" w14:anchorId="4F1E8CE5">
                <v:shape id="_x0000_i1052" type="#_x0000_t75" style="width:64.15pt;height:33.4pt" o:ole="">
                  <v:imagedata r:id="rId69" o:title=""/>
                </v:shape>
                <o:OLEObject Type="Embed" ProgID="Equation.DSMT4" ShapeID="_x0000_i1052" DrawAspect="Content" ObjectID="_1677321893" r:id="rId70"/>
              </w:object>
            </w:r>
          </w:p>
          <w:p w14:paraId="0D404B3D" w14:textId="77777777" w:rsidR="00C961AB" w:rsidRDefault="00C961AB" w:rsidP="00290C32"/>
          <w:p w14:paraId="002E1321" w14:textId="6BB80262" w:rsidR="00996B20" w:rsidRDefault="00996B20" w:rsidP="00290C32"/>
        </w:tc>
        <w:tc>
          <w:tcPr>
            <w:tcW w:w="4536" w:type="dxa"/>
            <w:shd w:val="clear" w:color="auto" w:fill="auto"/>
          </w:tcPr>
          <w:p w14:paraId="02A087F9" w14:textId="2BFE69F5" w:rsidR="00C233FF" w:rsidRDefault="009E1148" w:rsidP="00290C32">
            <w:r w:rsidRPr="009E1148">
              <w:drawing>
                <wp:inline distT="0" distB="0" distL="0" distR="0" wp14:anchorId="5A33AE46" wp14:editId="332CE457">
                  <wp:extent cx="2520000" cy="2576395"/>
                  <wp:effectExtent l="0" t="0" r="0" b="0"/>
                  <wp:docPr id="2" name="Immagin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0000" cy="257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DE42DD" w14:textId="77777777" w:rsidR="00996B20" w:rsidRDefault="00996B20" w:rsidP="00CA4388">
            <w:pPr>
              <w:tabs>
                <w:tab w:val="left" w:pos="2127"/>
              </w:tabs>
            </w:pPr>
          </w:p>
          <w:p w14:paraId="638D0AA9" w14:textId="32C28111" w:rsidR="00C43B4A" w:rsidRDefault="00C43B4A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F22EE8" w:rsidRPr="00F22EE8">
              <w:rPr>
                <w:position w:val="-8"/>
              </w:rPr>
              <w:object w:dxaOrig="1359" w:dyaOrig="360" w14:anchorId="1AD0DC41">
                <v:shape id="_x0000_i1122" type="#_x0000_t75" style="width:67.9pt;height:18pt" o:ole="">
                  <v:imagedata r:id="rId72" o:title=""/>
                </v:shape>
                <o:OLEObject Type="Embed" ProgID="Equation.DSMT4" ShapeID="_x0000_i1122" DrawAspect="Content" ObjectID="_1677321894" r:id="rId73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9E1148" w:rsidRPr="00CA4388">
              <w:rPr>
                <w:position w:val="-24"/>
              </w:rPr>
              <w:object w:dxaOrig="840" w:dyaOrig="620" w14:anchorId="599E70DE">
                <v:shape id="_x0000_i1120" type="#_x0000_t75" style="width:42pt;height:31.15pt" o:ole="">
                  <v:imagedata r:id="rId74" o:title=""/>
                </v:shape>
                <o:OLEObject Type="Embed" ProgID="Equation.DSMT4" ShapeID="_x0000_i1120" DrawAspect="Content" ObjectID="_1677321895" r:id="rId75"/>
              </w:object>
            </w:r>
          </w:p>
          <w:p w14:paraId="34DEEE3E" w14:textId="45194CA0" w:rsidR="00C43B4A" w:rsidRDefault="00C43B4A" w:rsidP="00C43B4A">
            <w:r w:rsidRPr="00CA4388">
              <w:sym w:font="Wingdings" w:char="F06F"/>
            </w:r>
            <w:r>
              <w:t xml:space="preserve"> </w:t>
            </w:r>
            <w:r w:rsidR="00F22EE8" w:rsidRPr="00CA4388">
              <w:rPr>
                <w:position w:val="-24"/>
              </w:rPr>
              <w:object w:dxaOrig="840" w:dyaOrig="620" w14:anchorId="2E5CEAE3">
                <v:shape id="_x0000_i1124" type="#_x0000_t75" style="width:42pt;height:31.15pt" o:ole="">
                  <v:imagedata r:id="rId76" o:title=""/>
                </v:shape>
                <o:OLEObject Type="Embed" ProgID="Equation.DSMT4" ShapeID="_x0000_i1124" DrawAspect="Content" ObjectID="_1677321896" r:id="rId77"/>
              </w:objec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F22EE8" w:rsidRPr="00CA4388">
              <w:rPr>
                <w:position w:val="-24"/>
              </w:rPr>
              <w:object w:dxaOrig="820" w:dyaOrig="620" w14:anchorId="3DABD211">
                <v:shape id="_x0000_i1126" type="#_x0000_t75" style="width:40.9pt;height:31.15pt" o:ole="">
                  <v:imagedata r:id="rId78" o:title=""/>
                </v:shape>
                <o:OLEObject Type="Embed" ProgID="Equation.DSMT4" ShapeID="_x0000_i1126" DrawAspect="Content" ObjectID="_1677321897" r:id="rId79"/>
              </w:object>
            </w:r>
          </w:p>
        </w:tc>
      </w:tr>
      <w:tr w:rsidR="00136C9E" w14:paraId="501F7C7F" w14:textId="77777777" w:rsidTr="00B640F8">
        <w:tc>
          <w:tcPr>
            <w:tcW w:w="4535" w:type="dxa"/>
            <w:shd w:val="clear" w:color="auto" w:fill="auto"/>
          </w:tcPr>
          <w:p w14:paraId="06A40634" w14:textId="08A77ABE" w:rsidR="00091B87" w:rsidRDefault="00091B87" w:rsidP="00091B87"/>
        </w:tc>
        <w:tc>
          <w:tcPr>
            <w:tcW w:w="4536" w:type="dxa"/>
            <w:shd w:val="clear" w:color="auto" w:fill="auto"/>
          </w:tcPr>
          <w:p w14:paraId="0E182A67" w14:textId="393D886C" w:rsidR="00E84BD0" w:rsidRDefault="00E84BD0" w:rsidP="00E84BD0"/>
        </w:tc>
      </w:tr>
    </w:tbl>
    <w:p w14:paraId="62F7EE20" w14:textId="77777777" w:rsidR="00290C32" w:rsidRDefault="00290C32" w:rsidP="00A923B3">
      <w:pPr>
        <w:pStyle w:val="ESERCIZIO1"/>
        <w:numPr>
          <w:ilvl w:val="0"/>
          <w:numId w:val="0"/>
        </w:numPr>
      </w:pPr>
    </w:p>
    <w:sectPr w:rsidR="00290C32" w:rsidSect="00747F3F">
      <w:headerReference w:type="even" r:id="rId80"/>
      <w:headerReference w:type="default" r:id="rId81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113770" w14:textId="77777777" w:rsidR="00CC4EFA" w:rsidRDefault="00CC4EFA">
      <w:r>
        <w:separator/>
      </w:r>
    </w:p>
  </w:endnote>
  <w:endnote w:type="continuationSeparator" w:id="0">
    <w:p w14:paraId="328E9007" w14:textId="77777777" w:rsidR="00CC4EFA" w:rsidRDefault="00CC4E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3D130A" w14:textId="77777777" w:rsidR="00CC4EFA" w:rsidRDefault="00CC4EFA">
      <w:r>
        <w:separator/>
      </w:r>
    </w:p>
  </w:footnote>
  <w:footnote w:type="continuationSeparator" w:id="0">
    <w:p w14:paraId="48814D70" w14:textId="77777777" w:rsidR="00CC4EFA" w:rsidRDefault="00CC4E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6F90B2" w14:textId="77777777" w:rsidR="00C961AB" w:rsidRDefault="00C961AB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C961AB" w14:paraId="2691C63F" w14:textId="77777777" w:rsidTr="00D22248">
      <w:tc>
        <w:tcPr>
          <w:tcW w:w="3053" w:type="dxa"/>
          <w:vAlign w:val="bottom"/>
        </w:tcPr>
        <w:p w14:paraId="02A9491F" w14:textId="152B77E1" w:rsidR="00C961AB" w:rsidRPr="003954FC" w:rsidRDefault="00DA3173">
          <w:r>
            <w:t>Funzioni</w:t>
          </w:r>
        </w:p>
      </w:tc>
      <w:tc>
        <w:tcPr>
          <w:tcW w:w="3099" w:type="dxa"/>
          <w:vAlign w:val="bottom"/>
        </w:tcPr>
        <w:p w14:paraId="3366E5FB" w14:textId="77777777" w:rsidR="00C961AB" w:rsidRPr="003954FC" w:rsidRDefault="007C77B8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0D919F1D" w14:textId="77777777" w:rsidR="00C961AB" w:rsidRPr="003954FC" w:rsidRDefault="00C961AB">
          <w:pPr>
            <w:rPr>
              <w:lang w:val="fr-CH"/>
            </w:rPr>
          </w:pPr>
        </w:p>
      </w:tc>
    </w:tr>
  </w:tbl>
  <w:p w14:paraId="416F26E5" w14:textId="77777777" w:rsidR="00C961AB" w:rsidRDefault="00C961AB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pStyle w:val="Esercizi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F2F12A5"/>
    <w:multiLevelType w:val="multilevel"/>
    <w:tmpl w:val="C8B8B870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pStyle w:val="ESERCIZIO2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61F21F5"/>
    <w:multiLevelType w:val="multilevel"/>
    <w:tmpl w:val="7D34C49E"/>
    <w:lvl w:ilvl="0">
      <w:start w:val="1"/>
      <w:numFmt w:val="decimal"/>
      <w:pStyle w:val="berschrift2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pStyle w:val="berschrift2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6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FEA666A"/>
    <w:multiLevelType w:val="multilevel"/>
    <w:tmpl w:val="D5D6102E"/>
    <w:lvl w:ilvl="0">
      <w:numFmt w:val="decimal"/>
      <w:pStyle w:val="berschrift1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1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28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29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1"/>
  </w:num>
  <w:num w:numId="2">
    <w:abstractNumId w:val="20"/>
  </w:num>
  <w:num w:numId="3">
    <w:abstractNumId w:val="20"/>
  </w:num>
  <w:num w:numId="4">
    <w:abstractNumId w:val="20"/>
  </w:num>
  <w:num w:numId="5">
    <w:abstractNumId w:val="20"/>
  </w:num>
  <w:num w:numId="6">
    <w:abstractNumId w:val="20"/>
  </w:num>
  <w:num w:numId="7">
    <w:abstractNumId w:val="20"/>
  </w:num>
  <w:num w:numId="8">
    <w:abstractNumId w:val="20"/>
  </w:num>
  <w:num w:numId="9">
    <w:abstractNumId w:val="1"/>
  </w:num>
  <w:num w:numId="10">
    <w:abstractNumId w:val="20"/>
  </w:num>
  <w:num w:numId="11">
    <w:abstractNumId w:val="7"/>
  </w:num>
  <w:num w:numId="12">
    <w:abstractNumId w:val="13"/>
  </w:num>
  <w:num w:numId="13">
    <w:abstractNumId w:val="25"/>
  </w:num>
  <w:num w:numId="14">
    <w:abstractNumId w:val="5"/>
  </w:num>
  <w:num w:numId="15">
    <w:abstractNumId w:val="6"/>
  </w:num>
  <w:num w:numId="16">
    <w:abstractNumId w:val="2"/>
  </w:num>
  <w:num w:numId="17">
    <w:abstractNumId w:val="20"/>
  </w:num>
  <w:num w:numId="18">
    <w:abstractNumId w:val="33"/>
  </w:num>
  <w:num w:numId="19">
    <w:abstractNumId w:val="9"/>
  </w:num>
  <w:num w:numId="20">
    <w:abstractNumId w:val="4"/>
  </w:num>
  <w:num w:numId="21">
    <w:abstractNumId w:val="29"/>
  </w:num>
  <w:num w:numId="22">
    <w:abstractNumId w:val="24"/>
  </w:num>
  <w:num w:numId="23">
    <w:abstractNumId w:val="27"/>
  </w:num>
  <w:num w:numId="24">
    <w:abstractNumId w:val="26"/>
  </w:num>
  <w:num w:numId="25">
    <w:abstractNumId w:val="28"/>
  </w:num>
  <w:num w:numId="26">
    <w:abstractNumId w:val="15"/>
  </w:num>
  <w:num w:numId="27">
    <w:abstractNumId w:val="21"/>
  </w:num>
  <w:num w:numId="28">
    <w:abstractNumId w:val="8"/>
  </w:num>
  <w:num w:numId="29">
    <w:abstractNumId w:val="16"/>
  </w:num>
  <w:num w:numId="30">
    <w:abstractNumId w:val="10"/>
  </w:num>
  <w:num w:numId="31">
    <w:abstractNumId w:val="23"/>
  </w:num>
  <w:num w:numId="32">
    <w:abstractNumId w:val="31"/>
  </w:num>
  <w:num w:numId="33">
    <w:abstractNumId w:val="14"/>
  </w:num>
  <w:num w:numId="34">
    <w:abstractNumId w:val="3"/>
  </w:num>
  <w:num w:numId="35">
    <w:abstractNumId w:val="0"/>
  </w:num>
  <w:num w:numId="36">
    <w:abstractNumId w:val="30"/>
  </w:num>
  <w:num w:numId="37">
    <w:abstractNumId w:val="12"/>
  </w:num>
  <w:num w:numId="38">
    <w:abstractNumId w:val="19"/>
  </w:num>
  <w:num w:numId="39">
    <w:abstractNumId w:val="18"/>
  </w:num>
  <w:num w:numId="40">
    <w:abstractNumId w:val="32"/>
  </w:num>
  <w:num w:numId="41">
    <w:abstractNumId w:val="22"/>
  </w:num>
  <w:num w:numId="4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91B87"/>
    <w:rsid w:val="00110338"/>
    <w:rsid w:val="00136C9E"/>
    <w:rsid w:val="001C291F"/>
    <w:rsid w:val="001E4AB3"/>
    <w:rsid w:val="00203DC5"/>
    <w:rsid w:val="00261C55"/>
    <w:rsid w:val="00270D17"/>
    <w:rsid w:val="00287D22"/>
    <w:rsid w:val="00290C32"/>
    <w:rsid w:val="002C6285"/>
    <w:rsid w:val="002E2707"/>
    <w:rsid w:val="00306AD3"/>
    <w:rsid w:val="003954FC"/>
    <w:rsid w:val="003A5B1B"/>
    <w:rsid w:val="00403F34"/>
    <w:rsid w:val="0042532B"/>
    <w:rsid w:val="00465433"/>
    <w:rsid w:val="00467FC3"/>
    <w:rsid w:val="004A4B3E"/>
    <w:rsid w:val="004C3AEC"/>
    <w:rsid w:val="00517DC4"/>
    <w:rsid w:val="00534465"/>
    <w:rsid w:val="00614D74"/>
    <w:rsid w:val="006C6042"/>
    <w:rsid w:val="006F2AF4"/>
    <w:rsid w:val="00747F3F"/>
    <w:rsid w:val="007869EE"/>
    <w:rsid w:val="007C77B8"/>
    <w:rsid w:val="007F0B6D"/>
    <w:rsid w:val="008525C7"/>
    <w:rsid w:val="0091257D"/>
    <w:rsid w:val="00934DBF"/>
    <w:rsid w:val="00996B20"/>
    <w:rsid w:val="009E1148"/>
    <w:rsid w:val="00A30242"/>
    <w:rsid w:val="00A923B3"/>
    <w:rsid w:val="00A937E9"/>
    <w:rsid w:val="00AE17EC"/>
    <w:rsid w:val="00AF529B"/>
    <w:rsid w:val="00B640F8"/>
    <w:rsid w:val="00BC5514"/>
    <w:rsid w:val="00BC6AA6"/>
    <w:rsid w:val="00BC7FB4"/>
    <w:rsid w:val="00C00BF1"/>
    <w:rsid w:val="00C233FF"/>
    <w:rsid w:val="00C43B4A"/>
    <w:rsid w:val="00C44E61"/>
    <w:rsid w:val="00C961AB"/>
    <w:rsid w:val="00CA4388"/>
    <w:rsid w:val="00CB2EFA"/>
    <w:rsid w:val="00CC4EFA"/>
    <w:rsid w:val="00D22248"/>
    <w:rsid w:val="00D50A23"/>
    <w:rsid w:val="00D653A0"/>
    <w:rsid w:val="00D82D4B"/>
    <w:rsid w:val="00D948DE"/>
    <w:rsid w:val="00DA3173"/>
    <w:rsid w:val="00DA6E54"/>
    <w:rsid w:val="00E61218"/>
    <w:rsid w:val="00E66F20"/>
    <w:rsid w:val="00E82FE4"/>
    <w:rsid w:val="00E84BD0"/>
    <w:rsid w:val="00EC03CA"/>
    <w:rsid w:val="00F13ADD"/>
    <w:rsid w:val="00F17993"/>
    <w:rsid w:val="00F22EE8"/>
    <w:rsid w:val="00F44F78"/>
    <w:rsid w:val="00F953F6"/>
    <w:rsid w:val="00FA0DBE"/>
    <w:rsid w:val="00FF27C9"/>
    <w:rsid w:val="00FF3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526BD86"/>
  <w15:chartTrackingRefBased/>
  <w15:docId w15:val="{D768EE91-CAE7-4BA3-89E0-4B63D775B9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1">
    <w:name w:val="Überschrift 1"/>
    <w:basedOn w:val="Normale"/>
    <w:autoRedefine/>
    <w:pPr>
      <w:numPr>
        <w:numId w:val="2"/>
      </w:numPr>
      <w:spacing w:after="480"/>
      <w:outlineLvl w:val="0"/>
    </w:pPr>
    <w:rPr>
      <w:b/>
      <w:sz w:val="36"/>
      <w:lang w:val="de-CH"/>
    </w:rPr>
  </w:style>
  <w:style w:type="paragraph" w:customStyle="1" w:styleId="berschrift2">
    <w:name w:val="Überschrift 2"/>
    <w:basedOn w:val="Normale"/>
    <w:next w:val="Testonormale"/>
    <w:autoRedefine/>
    <w:pPr>
      <w:numPr>
        <w:ilvl w:val="1"/>
        <w:numId w:val="1"/>
      </w:numPr>
      <w:outlineLvl w:val="1"/>
    </w:pPr>
    <w:rPr>
      <w:b/>
      <w:sz w:val="32"/>
    </w:rPr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ESERCIZIO1">
    <w:name w:val="ESERCIZIO 1"/>
    <w:basedOn w:val="Normale"/>
    <w:rsid w:val="003954FC"/>
    <w:pPr>
      <w:numPr>
        <w:numId w:val="19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3954FC"/>
    <w:pPr>
      <w:numPr>
        <w:ilvl w:val="2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Esercizio">
    <w:name w:val="Esercizio"/>
    <w:basedOn w:val="Intestazione"/>
    <w:autoRedefine/>
    <w:pPr>
      <w:numPr>
        <w:numId w:val="16"/>
      </w:numPr>
      <w:tabs>
        <w:tab w:val="clear" w:pos="4819"/>
        <w:tab w:val="clear" w:pos="9638"/>
      </w:tabs>
    </w:pPr>
    <w:rPr>
      <w:rFonts w:ascii="Times New Roman" w:hAnsi="Times New Roman"/>
    </w:r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table" w:styleId="Grigliatabella">
    <w:name w:val="Table Grid"/>
    <w:basedOn w:val="Tabellanormale"/>
    <w:rsid w:val="00290C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9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77" Type="http://schemas.openxmlformats.org/officeDocument/2006/relationships/oleObject" Target="embeddings/oleObject31.bin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image" Target="media/image32.png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openxmlformats.org/officeDocument/2006/relationships/oleObject" Target="embeddings/oleObject20.bin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8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7" Type="http://schemas.openxmlformats.org/officeDocument/2006/relationships/image" Target="media/image1.png"/><Relationship Id="rId71" Type="http://schemas.openxmlformats.org/officeDocument/2006/relationships/image" Target="media/image37.png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72</Words>
  <Characters>985</Characters>
  <Application>Microsoft Office Word</Application>
  <DocSecurity>0</DocSecurity>
  <Lines>8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6</cp:revision>
  <cp:lastPrinted>2021-03-15T08:01:00Z</cp:lastPrinted>
  <dcterms:created xsi:type="dcterms:W3CDTF">2020-09-21T11:16:00Z</dcterms:created>
  <dcterms:modified xsi:type="dcterms:W3CDTF">2021-03-15T12:53:00Z</dcterms:modified>
</cp:coreProperties>
</file>